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415" r:id="rId2"/>
    <p:sldId id="416" r:id="rId3"/>
    <p:sldId id="417" r:id="rId4"/>
    <p:sldId id="419" r:id="rId5"/>
    <p:sldId id="257" r:id="rId6"/>
    <p:sldId id="414" r:id="rId7"/>
    <p:sldId id="347" r:id="rId8"/>
    <p:sldId id="349" r:id="rId9"/>
    <p:sldId id="350" r:id="rId10"/>
    <p:sldId id="352" r:id="rId11"/>
    <p:sldId id="325" r:id="rId12"/>
    <p:sldId id="353" r:id="rId13"/>
    <p:sldId id="354" r:id="rId14"/>
    <p:sldId id="355" r:id="rId15"/>
    <p:sldId id="356" r:id="rId16"/>
    <p:sldId id="357" r:id="rId17"/>
    <p:sldId id="358" r:id="rId18"/>
    <p:sldId id="359" r:id="rId19"/>
    <p:sldId id="360" r:id="rId20"/>
    <p:sldId id="420" r:id="rId21"/>
    <p:sldId id="361" r:id="rId22"/>
    <p:sldId id="362" r:id="rId23"/>
    <p:sldId id="363" r:id="rId24"/>
  </p:sldIdLst>
  <p:sldSz cx="9144000" cy="6858000" type="screen4x3"/>
  <p:notesSz cx="7102475" cy="93884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560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uis Alberto Sanchez Rodas" userId="1347309035338fc6" providerId="LiveId" clId="{C8953735-038F-4912-A580-2A3C1AD2C811}"/>
    <pc:docChg chg="modSld">
      <pc:chgData name="Luis Alberto Sanchez Rodas" userId="1347309035338fc6" providerId="LiveId" clId="{C8953735-038F-4912-A580-2A3C1AD2C811}" dt="2020-06-03T18:44:37.101" v="0" actId="113"/>
      <pc:docMkLst>
        <pc:docMk/>
      </pc:docMkLst>
      <pc:sldChg chg="modSp mod">
        <pc:chgData name="Luis Alberto Sanchez Rodas" userId="1347309035338fc6" providerId="LiveId" clId="{C8953735-038F-4912-A580-2A3C1AD2C811}" dt="2020-06-03T18:44:37.101" v="0" actId="113"/>
        <pc:sldMkLst>
          <pc:docMk/>
          <pc:sldMk cId="0" sldId="353"/>
        </pc:sldMkLst>
        <pc:spChg chg="mod">
          <ac:chgData name="Luis Alberto Sanchez Rodas" userId="1347309035338fc6" providerId="LiveId" clId="{C8953735-038F-4912-A580-2A3C1AD2C811}" dt="2020-06-03T18:44:37.101" v="0" actId="113"/>
          <ac:spMkLst>
            <pc:docMk/>
            <pc:sldMk cId="0" sldId="353"/>
            <ac:spMk id="2053" creationId="{52EB04E8-7712-47F4-9703-EE8444A3E5FD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7105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47105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12518FD0-8A1F-4BD0-BD43-376E921C406E}" type="datetimeFigureOut">
              <a:rPr lang="es-PE" smtClean="0"/>
              <a:t>14/04/2021</a:t>
            </a:fld>
            <a:endParaRPr lang="es-P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38275" y="1173163"/>
            <a:ext cx="4225925" cy="3168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endParaRPr lang="es-P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518204"/>
            <a:ext cx="5681980" cy="3696712"/>
          </a:xfrm>
          <a:prstGeom prst="rect">
            <a:avLst/>
          </a:prstGeom>
        </p:spPr>
        <p:txBody>
          <a:bodyPr vert="horz" lIns="94229" tIns="47114" rIns="94229" bIns="47114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7422"/>
            <a:ext cx="3077739" cy="471053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8917422"/>
            <a:ext cx="3077739" cy="471053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8602ACF9-6D64-43E2-B96F-252AC26D4E48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035345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400BDD66-8ED1-4D54-83BC-976D781ECF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65610" indent="-294465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77862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49006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120151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9129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3062440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53358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4004729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7572998-D721-43B1-8210-D1DF7BDF7099}" type="slidenum">
              <a:rPr lang="ar-SA" altLang="es-PE">
                <a:latin typeface="Arial" panose="020B0604020202020204" pitchFamily="34" charset="0"/>
              </a:rPr>
              <a:pPr eaLnBrk="1" hangingPunct="1"/>
              <a:t>6</a:t>
            </a:fld>
            <a:endParaRPr lang="en-US" altLang="es-PE">
              <a:latin typeface="Arial" panose="020B0604020202020204" pitchFamily="34" charset="0"/>
            </a:endParaRP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B3A56149-24D6-49D7-9635-BB03217D4E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A55620A7-E576-4BDD-ABF3-59E45187CD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B672355D-5711-4814-87EF-4CF243D2E8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65610" indent="-294465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77862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49006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120151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9129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3062440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53358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4004729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EC8777D-6AC9-4465-93EF-8B72656639FF}" type="slidenum">
              <a:rPr lang="ar-SA" altLang="es-PE">
                <a:latin typeface="Arial" panose="020B0604020202020204" pitchFamily="34" charset="0"/>
              </a:rPr>
              <a:pPr eaLnBrk="1" hangingPunct="1"/>
              <a:t>16</a:t>
            </a:fld>
            <a:endParaRPr lang="en-US" altLang="es-PE">
              <a:latin typeface="Arial" panose="020B0604020202020204" pitchFamily="34" charset="0"/>
            </a:endParaRPr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F9FE3A9E-EB77-44D9-9658-AC7554FF13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2B447190-AFF6-486E-8001-D9525856E4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AA178728-4928-4288-8BF2-C25A380AFB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65610" indent="-294465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77862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49006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120151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9129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3062440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53358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4004729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3A059AD-CB59-4EFD-A31B-E1FB743ECEE1}" type="slidenum">
              <a:rPr lang="ar-SA" altLang="es-PE">
                <a:latin typeface="Arial" panose="020B0604020202020204" pitchFamily="34" charset="0"/>
              </a:rPr>
              <a:pPr eaLnBrk="1" hangingPunct="1"/>
              <a:t>17</a:t>
            </a:fld>
            <a:endParaRPr lang="en-US" altLang="es-PE">
              <a:latin typeface="Arial" panose="020B0604020202020204" pitchFamily="34" charset="0"/>
            </a:endParaRPr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0E4BCBB8-2BC2-4124-8871-EF0A973395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9795662E-35CC-4D03-A61E-602A16CDF8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61AF3588-A804-4599-A6F2-E58DEEEB94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65610" indent="-294465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77862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49006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120151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9129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3062440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53358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4004729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2097D7D-B8DC-4F27-B3D4-E682F4A34F53}" type="slidenum">
              <a:rPr lang="ar-SA" altLang="es-PE">
                <a:latin typeface="Arial" panose="020B0604020202020204" pitchFamily="34" charset="0"/>
              </a:rPr>
              <a:pPr eaLnBrk="1" hangingPunct="1"/>
              <a:t>18</a:t>
            </a:fld>
            <a:endParaRPr lang="en-US" altLang="es-PE">
              <a:latin typeface="Arial" panose="020B0604020202020204" pitchFamily="34" charset="0"/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E5EEA495-A8DA-4F26-A6FF-F074CC7F15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89F1F8F2-2CB1-4FA6-8FE9-B8CDF058CF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EB433F18-CBE3-41DF-88B0-18A1ACCBF6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65610" indent="-294465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77862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49006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120151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9129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3062440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53358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4004729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F27CA84-D265-4EBC-96B9-43E35F417C30}" type="slidenum">
              <a:rPr lang="ar-SA" altLang="es-PE">
                <a:latin typeface="Arial" panose="020B0604020202020204" pitchFamily="34" charset="0"/>
              </a:rPr>
              <a:pPr eaLnBrk="1" hangingPunct="1"/>
              <a:t>19</a:t>
            </a:fld>
            <a:endParaRPr lang="en-US" altLang="es-PE">
              <a:latin typeface="Arial" panose="020B0604020202020204" pitchFamily="34" charset="0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D6EAB5CF-7084-4F04-B661-50E264FB9F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F8CAA6A3-CA42-49A1-A75C-C83CDEE07C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CC8FE1E4-E997-41A8-A79C-70949814E0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4E8C77-F7AC-4125-861B-CDA9F485659E}" type="slidenum">
              <a:rPr lang="ar-SA" altLang="en-US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1D0D1FEA-7CB3-44FC-A584-8223A33FDD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D1278E26-88D1-46BF-AE90-3352ABB73A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2082C90A-281A-4A72-9B65-7900DF2866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65610" indent="-294465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77862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49006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120151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9129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3062440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53358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4004729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A689ED5-299B-4C46-9DC9-A3B4894E5D62}" type="slidenum">
              <a:rPr lang="ar-SA" altLang="es-PE">
                <a:latin typeface="Arial" panose="020B0604020202020204" pitchFamily="34" charset="0"/>
              </a:rPr>
              <a:pPr eaLnBrk="1" hangingPunct="1"/>
              <a:t>21</a:t>
            </a:fld>
            <a:endParaRPr lang="en-US" altLang="es-PE">
              <a:latin typeface="Arial" panose="020B0604020202020204" pitchFamily="34" charset="0"/>
            </a:endParaRPr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52ED37C2-FFD5-4084-B582-33FC6413A4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1F523F11-A743-4D93-A519-442D6EDAFE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E8F895D8-6B21-42F7-B967-0DD5DCF337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65610" indent="-294465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77862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49006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120151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9129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3062440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53358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4004729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E329AD0-A38A-4D41-B445-3C11D1C318BF}" type="slidenum">
              <a:rPr lang="ar-SA" altLang="es-PE">
                <a:latin typeface="Arial" panose="020B0604020202020204" pitchFamily="34" charset="0"/>
              </a:rPr>
              <a:pPr eaLnBrk="1" hangingPunct="1"/>
              <a:t>22</a:t>
            </a:fld>
            <a:endParaRPr lang="en-US" altLang="es-PE">
              <a:latin typeface="Arial" panose="020B0604020202020204" pitchFamily="34" charset="0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F0BA6907-8F01-469F-B38F-1236B80124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1B9BF715-31D1-4B87-AA37-145BB84FB6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1D0C1A97-017D-433B-B197-43A66DF59B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65610" indent="-294465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77862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49006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120151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9129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3062440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53358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4004729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1231CC5-06EE-46F9-845E-104CA744FC18}" type="slidenum">
              <a:rPr lang="ar-SA" altLang="es-PE">
                <a:latin typeface="Arial" panose="020B0604020202020204" pitchFamily="34" charset="0"/>
              </a:rPr>
              <a:pPr eaLnBrk="1" hangingPunct="1"/>
              <a:t>23</a:t>
            </a:fld>
            <a:endParaRPr lang="en-US" altLang="es-PE">
              <a:latin typeface="Arial" panose="020B0604020202020204" pitchFamily="34" charset="0"/>
            </a:endParaRPr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F7EFB7B3-24D4-42A3-AF98-51AE6D533C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833E0116-8FD0-4D97-83CE-761B284401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8A7457DF-DA08-49AC-9147-B889035A2F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65610" indent="-294465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77862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49006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120151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9129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3062440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53358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4004729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1005643-D5F1-426E-BD36-A0233ED0EB8A}" type="slidenum">
              <a:rPr lang="ar-SA" altLang="es-PE">
                <a:latin typeface="Arial" panose="020B0604020202020204" pitchFamily="34" charset="0"/>
              </a:rPr>
              <a:pPr eaLnBrk="1" hangingPunct="1"/>
              <a:t>7</a:t>
            </a:fld>
            <a:endParaRPr lang="en-US" altLang="es-PE">
              <a:latin typeface="Arial" panose="020B0604020202020204" pitchFamily="34" charset="0"/>
            </a:endParaRPr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A960B1C1-B2FB-4CD2-AA72-465DACA9B9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86A2C4D7-3F1F-470F-9411-0CF63D8A57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F848A9FD-2CB3-43A7-B8D5-6E24A17112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65610" indent="-294465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77862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49006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120151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9129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3062440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53358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4004729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B214E02-039D-4954-858D-E4F87834B511}" type="slidenum">
              <a:rPr lang="ar-SA" altLang="es-PE">
                <a:latin typeface="Arial" panose="020B0604020202020204" pitchFamily="34" charset="0"/>
              </a:rPr>
              <a:pPr eaLnBrk="1" hangingPunct="1"/>
              <a:t>8</a:t>
            </a:fld>
            <a:endParaRPr lang="en-US" altLang="es-PE">
              <a:latin typeface="Arial" panose="020B0604020202020204" pitchFamily="34" charset="0"/>
            </a:endParaRPr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FDF5EA1D-3499-476D-B20C-DB80E0A517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E69C27C5-7465-4585-A904-515EFD1C87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447F1F3B-F4B2-4BD8-86E0-6AC360B27E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65610" indent="-294465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77862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49006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120151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9129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3062440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53358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4004729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4FBDE3D-3F7E-4757-97D3-2F8207CC2CB3}" type="slidenum">
              <a:rPr lang="ar-SA" altLang="es-PE">
                <a:latin typeface="Arial" panose="020B0604020202020204" pitchFamily="34" charset="0"/>
              </a:rPr>
              <a:pPr eaLnBrk="1" hangingPunct="1"/>
              <a:t>9</a:t>
            </a:fld>
            <a:endParaRPr lang="en-US" altLang="es-PE">
              <a:latin typeface="Arial" panose="020B0604020202020204" pitchFamily="34" charset="0"/>
            </a:endParaRP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4EA4BBCD-9BE5-40B7-94C5-D95D07E60F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897D3B97-6744-4A51-BC42-44680192B3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81B6B058-F4DA-4EB5-889D-C0D2469849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65610" indent="-294465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77862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49006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120151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9129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3062440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53358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4004729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89D8500-6419-442D-9174-CCF9AC996ACA}" type="slidenum">
              <a:rPr lang="ar-SA" altLang="es-PE">
                <a:latin typeface="Arial" panose="020B0604020202020204" pitchFamily="34" charset="0"/>
              </a:rPr>
              <a:pPr eaLnBrk="1" hangingPunct="1"/>
              <a:t>10</a:t>
            </a:fld>
            <a:endParaRPr lang="en-US" altLang="es-PE">
              <a:latin typeface="Arial" panose="020B0604020202020204" pitchFamily="34" charset="0"/>
            </a:endParaRP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3D9D5663-CAAB-4390-9C4F-5E86AEDB2B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EF05BD90-6B9E-4B13-B0CF-C926A1510E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17553826-B282-4AF1-8818-2183FE789C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65610" indent="-294465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77862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49006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120151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9129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3062440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53358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4004729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D92784B-9414-49C2-95EA-43C17A89475C}" type="slidenum">
              <a:rPr lang="ar-SA" altLang="es-PE">
                <a:latin typeface="Arial" panose="020B0604020202020204" pitchFamily="34" charset="0"/>
              </a:rPr>
              <a:pPr eaLnBrk="1" hangingPunct="1"/>
              <a:t>12</a:t>
            </a:fld>
            <a:endParaRPr lang="en-US" altLang="es-PE">
              <a:latin typeface="Arial" panose="020B0604020202020204" pitchFamily="34" charset="0"/>
            </a:endParaRPr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80133017-3D91-4EB4-A136-BC5FE4A394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BD85AE5E-A17B-4D0B-8887-B8B89BC0D9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5AC86592-A784-4907-8BDC-055210BC7C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65610" indent="-294465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77862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49006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120151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9129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3062440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53358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4004729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C1DA4F0-92C7-4883-9165-2BE5D3C72031}" type="slidenum">
              <a:rPr lang="ar-SA" altLang="es-PE">
                <a:latin typeface="Arial" panose="020B0604020202020204" pitchFamily="34" charset="0"/>
              </a:rPr>
              <a:pPr eaLnBrk="1" hangingPunct="1"/>
              <a:t>13</a:t>
            </a:fld>
            <a:endParaRPr lang="en-US" altLang="es-PE">
              <a:latin typeface="Arial" panose="020B0604020202020204" pitchFamily="34" charset="0"/>
            </a:endParaRPr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F35FE288-C379-4EC8-AC64-317103F521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187E4F95-7313-4101-B18A-90488141BC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928126EB-30E0-49D8-9A0D-194406004F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65610" indent="-294465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77862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49006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120151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9129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3062440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53358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4004729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4937C7B-8C5B-4F25-B5A2-DE44B28EA578}" type="slidenum">
              <a:rPr lang="ar-SA" altLang="es-PE">
                <a:latin typeface="Arial" panose="020B0604020202020204" pitchFamily="34" charset="0"/>
              </a:rPr>
              <a:pPr eaLnBrk="1" hangingPunct="1"/>
              <a:t>14</a:t>
            </a:fld>
            <a:endParaRPr lang="en-US" altLang="es-PE">
              <a:latin typeface="Arial" panose="020B0604020202020204" pitchFamily="34" charset="0"/>
            </a:endParaRP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36BCD7AE-FF8E-4910-80C5-AFFB818DAD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B6B5A4F0-D2B6-4C0A-8CA2-7A06B0F041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2E4E5BB6-6B35-490E-AF50-FE480A7110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65610" indent="-294465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77862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49006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120151" indent="-235572" defTabSz="943926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9129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3062440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533585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4004729" indent="-235572" defTabSz="9439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DC30990-D704-4A0D-AB15-5E259CF7122C}" type="slidenum">
              <a:rPr lang="ar-SA" altLang="es-PE">
                <a:latin typeface="Arial" panose="020B0604020202020204" pitchFamily="34" charset="0"/>
              </a:rPr>
              <a:pPr eaLnBrk="1" hangingPunct="1"/>
              <a:t>15</a:t>
            </a:fld>
            <a:endParaRPr lang="en-US" altLang="es-PE">
              <a:latin typeface="Arial" panose="020B0604020202020204" pitchFamily="34" charset="0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87D00D18-F0A9-4574-A149-185F64DD53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01696135-DC9F-459D-A5E3-8328E7683F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AA75-9E31-4C7C-8C7A-B499700FBA89}" type="datetimeFigureOut">
              <a:rPr lang="es-PE" smtClean="0"/>
              <a:t>14/04/2021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B3248-951A-4E55-B113-12D478D3533D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589066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AA75-9E31-4C7C-8C7A-B499700FBA89}" type="datetimeFigureOut">
              <a:rPr lang="es-PE" smtClean="0"/>
              <a:t>14/04/2021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B3248-951A-4E55-B113-12D478D3533D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1864139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AA75-9E31-4C7C-8C7A-B499700FBA89}" type="datetimeFigureOut">
              <a:rPr lang="es-PE" smtClean="0"/>
              <a:t>14/04/2021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B3248-951A-4E55-B113-12D478D3533D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7757550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C140EA0A-0ACF-4CD3-B02E-49DB6C87846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F957395F-5EEE-4AF8-A5E2-6C752598A5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878715E-9A11-464F-A204-CBE064766A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4048FF3-7884-4253-A931-6FB9FD9AFCF2}" type="slidenum">
              <a:rPr lang="ar-SA" altLang="en-US"/>
              <a:pPr/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57393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AA75-9E31-4C7C-8C7A-B499700FBA89}" type="datetimeFigureOut">
              <a:rPr lang="es-PE" smtClean="0"/>
              <a:t>14/04/2021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B3248-951A-4E55-B113-12D478D3533D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166889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AA75-9E31-4C7C-8C7A-B499700FBA89}" type="datetimeFigureOut">
              <a:rPr lang="es-PE" smtClean="0"/>
              <a:t>14/04/2021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B3248-951A-4E55-B113-12D478D3533D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0730239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AA75-9E31-4C7C-8C7A-B499700FBA89}" type="datetimeFigureOut">
              <a:rPr lang="es-PE" smtClean="0"/>
              <a:t>14/04/2021</a:t>
            </a:fld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B3248-951A-4E55-B113-12D478D3533D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538538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AA75-9E31-4C7C-8C7A-B499700FBA89}" type="datetimeFigureOut">
              <a:rPr lang="es-PE" smtClean="0"/>
              <a:t>14/04/2021</a:t>
            </a:fld>
            <a:endParaRPr lang="es-P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B3248-951A-4E55-B113-12D478D3533D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440652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AA75-9E31-4C7C-8C7A-B499700FBA89}" type="datetimeFigureOut">
              <a:rPr lang="es-PE" smtClean="0"/>
              <a:t>14/04/2021</a:t>
            </a:fld>
            <a:endParaRPr lang="es-P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B3248-951A-4E55-B113-12D478D3533D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5685635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AA75-9E31-4C7C-8C7A-B499700FBA89}" type="datetimeFigureOut">
              <a:rPr lang="es-PE" smtClean="0"/>
              <a:t>14/04/2021</a:t>
            </a:fld>
            <a:endParaRPr lang="es-P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B3248-951A-4E55-B113-12D478D3533D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953273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AA75-9E31-4C7C-8C7A-B499700FBA89}" type="datetimeFigureOut">
              <a:rPr lang="es-PE" smtClean="0"/>
              <a:t>14/04/2021</a:t>
            </a:fld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B3248-951A-4E55-B113-12D478D3533D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3914318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AA75-9E31-4C7C-8C7A-B499700FBA89}" type="datetimeFigureOut">
              <a:rPr lang="es-PE" smtClean="0"/>
              <a:t>14/04/2021</a:t>
            </a:fld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B3248-951A-4E55-B113-12D478D3533D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6589485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4EAA75-9E31-4C7C-8C7A-B499700FBA89}" type="datetimeFigureOut">
              <a:rPr lang="es-PE" smtClean="0"/>
              <a:t>14/04/2021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AB3248-951A-4E55-B113-12D478D3533D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541591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A67278-3D27-4449-90B6-602C60596CD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60141" y="1854502"/>
            <a:ext cx="7823718" cy="2899130"/>
          </a:xfrm>
        </p:spPr>
        <p:txBody>
          <a:bodyPr>
            <a:normAutofit/>
          </a:bodyPr>
          <a:lstStyle/>
          <a:p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o Numérico I</a:t>
            </a:r>
            <a:b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-321</a:t>
            </a:r>
            <a:b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s-P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2ECD2E0-E0E1-4152-90ED-98E560D53E1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318449" y="5245304"/>
            <a:ext cx="3088433" cy="574308"/>
          </a:xfrm>
        </p:spPr>
        <p:txBody>
          <a:bodyPr/>
          <a:lstStyle/>
          <a:p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. Luis Sanchez</a:t>
            </a:r>
          </a:p>
        </p:txBody>
      </p:sp>
    </p:spTree>
    <p:extLst>
      <p:ext uri="{BB962C8B-B14F-4D97-AF65-F5344CB8AC3E}">
        <p14:creationId xmlns:p14="http://schemas.microsoft.com/office/powerpoint/2010/main" val="2924461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>
            <a:extLst>
              <a:ext uri="{FF2B5EF4-FFF2-40B4-BE49-F238E27FC236}">
                <a16:creationId xmlns:a16="http://schemas.microsoft.com/office/drawing/2014/main" id="{A4EE8907-EB78-4276-A524-3F06E15613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9616" y="444867"/>
            <a:ext cx="8185637" cy="11398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 for Solving Nonlinear Equations</a:t>
            </a:r>
            <a:endParaRPr lang="en-US" altLang="ar-SA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061" name="Rectangle 3">
            <a:extLst>
              <a:ext uri="{FF2B5EF4-FFF2-40B4-BE49-F238E27FC236}">
                <a16:creationId xmlns:a16="http://schemas.microsoft.com/office/drawing/2014/main" id="{B3BF8851-3632-4446-987C-208E4B275C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66629" y="1845042"/>
            <a:ext cx="7529385" cy="3544643"/>
          </a:xfrm>
          <a:ln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Char char="o"/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section Method</a:t>
            </a:r>
          </a:p>
          <a:p>
            <a:pPr eaLnBrk="1" hangingPunct="1">
              <a:buFontTx/>
              <a:buChar char="o"/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ton-Raphson Method</a:t>
            </a:r>
          </a:p>
          <a:p>
            <a:pPr eaLnBrk="1" hangingPunct="1">
              <a:buFontTx/>
              <a:buChar char="o"/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ant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>
            <a:extLst>
              <a:ext uri="{FF2B5EF4-FFF2-40B4-BE49-F238E27FC236}">
                <a16:creationId xmlns:a16="http://schemas.microsoft.com/office/drawing/2014/main" id="{6A5AA27F-5428-4A05-AF4B-091C824A64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96863"/>
            <a:ext cx="8229600" cy="719137"/>
          </a:xfrm>
        </p:spPr>
        <p:txBody>
          <a:bodyPr/>
          <a:lstStyle/>
          <a:p>
            <a:pPr eaLnBrk="1" hangingPunct="1"/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Systems of Nonlinear Equations</a:t>
            </a:r>
          </a:p>
        </p:txBody>
      </p:sp>
      <p:graphicFrame>
        <p:nvGraphicFramePr>
          <p:cNvPr id="13316" name="Object 3">
            <a:extLst>
              <a:ext uri="{FF2B5EF4-FFF2-40B4-BE49-F238E27FC236}">
                <a16:creationId xmlns:a16="http://schemas.microsoft.com/office/drawing/2014/main" id="{4671F292-4A8E-44C2-ADBC-DEFB1EF6E62D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600325" y="1901825"/>
          <a:ext cx="4418013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914400" progId="Equation.3">
                  <p:embed/>
                </p:oleObj>
              </mc:Choice>
              <mc:Fallback>
                <p:oleObj name="Equation" r:id="rId2" imgW="1422400" imgH="914400" progId="Equation.3">
                  <p:embed/>
                  <p:pic>
                    <p:nvPicPr>
                      <p:cNvPr id="13316" name="Object 3">
                        <a:extLst>
                          <a:ext uri="{FF2B5EF4-FFF2-40B4-BE49-F238E27FC236}">
                            <a16:creationId xmlns:a16="http://schemas.microsoft.com/office/drawing/2014/main" id="{4671F292-4A8E-44C2-ADBC-DEFB1EF6E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901825"/>
                        <a:ext cx="4418013" cy="284162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78038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4">
            <a:extLst>
              <a:ext uri="{FF2B5EF4-FFF2-40B4-BE49-F238E27FC236}">
                <a16:creationId xmlns:a16="http://schemas.microsoft.com/office/drawing/2014/main" id="{D9F3EF03-CB27-4B73-8EFC-BA2C15D1D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8" y="1233488"/>
            <a:ext cx="8196262" cy="457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1450" indent="-171450"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te the roots of a set of simultaneous nonlinear equations:</a:t>
            </a:r>
          </a:p>
        </p:txBody>
      </p:sp>
      <p:graphicFrame>
        <p:nvGraphicFramePr>
          <p:cNvPr id="10243" name="Object 5">
            <a:extLst>
              <a:ext uri="{FF2B5EF4-FFF2-40B4-BE49-F238E27FC236}">
                <a16:creationId xmlns:a16="http://schemas.microsoft.com/office/drawing/2014/main" id="{DCF7C160-C2AD-4145-9A1C-FD6D217AC949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647031" y="5014912"/>
          <a:ext cx="58324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100" imgH="698500" progId="Equation.DSMT4">
                  <p:embed/>
                </p:oleObj>
              </mc:Choice>
              <mc:Fallback>
                <p:oleObj name="Equation" r:id="rId4" imgW="3340100" imgH="698500" progId="Equation.DSMT4">
                  <p:embed/>
                  <p:pic>
                    <p:nvPicPr>
                      <p:cNvPr id="10243" name="Object 5">
                        <a:extLst>
                          <a:ext uri="{FF2B5EF4-FFF2-40B4-BE49-F238E27FC236}">
                            <a16:creationId xmlns:a16="http://schemas.microsoft.com/office/drawing/2014/main" id="{DCF7C160-C2AD-4145-9A1C-FD6D217AC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031" y="5014912"/>
                        <a:ext cx="5832475" cy="1219200"/>
                      </a:xfrm>
                      <a:prstGeom prst="rect">
                        <a:avLst/>
                      </a:prstGeom>
                      <a:solidFill>
                        <a:srgbClr val="EAEAEA">
                          <a:alpha val="7097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42682DBC-7D37-48BB-A59D-24FF64106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8229600" cy="727075"/>
          </a:xfrm>
          <a:prstGeom prst="bevel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ystems of Nonlinear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>
            <a:extLst>
              <a:ext uri="{FF2B5EF4-FFF2-40B4-BE49-F238E27FC236}">
                <a16:creationId xmlns:a16="http://schemas.microsoft.com/office/drawing/2014/main" id="{52EB04E8-7712-47F4-9703-EE8444A3E5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53400" cy="11398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ar-SA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Systems of Linear Equations</a:t>
            </a:r>
          </a:p>
        </p:txBody>
      </p:sp>
      <p:graphicFrame>
        <p:nvGraphicFramePr>
          <p:cNvPr id="2050" name="Object 3">
            <a:extLst>
              <a:ext uri="{FF2B5EF4-FFF2-40B4-BE49-F238E27FC236}">
                <a16:creationId xmlns:a16="http://schemas.microsoft.com/office/drawing/2014/main" id="{B5A213B5-C69E-45E9-8A04-091668285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052373"/>
              </p:ext>
            </p:extLst>
          </p:nvPr>
        </p:nvGraphicFramePr>
        <p:xfrm>
          <a:off x="1255713" y="1290638"/>
          <a:ext cx="6164262" cy="46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95200" imgH="1587240" progId="Equation.3">
                  <p:embed/>
                </p:oleObj>
              </mc:Choice>
              <mc:Fallback>
                <p:oleObj name="Equation" r:id="rId3" imgW="2095200" imgH="1587240" progId="Equation.3">
                  <p:embed/>
                  <p:pic>
                    <p:nvPicPr>
                      <p:cNvPr id="2050" name="Object 3">
                        <a:extLst>
                          <a:ext uri="{FF2B5EF4-FFF2-40B4-BE49-F238E27FC236}">
                            <a16:creationId xmlns:a16="http://schemas.microsoft.com/office/drawing/2014/main" id="{B5A213B5-C69E-45E9-8A04-091668285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1290638"/>
                        <a:ext cx="6164262" cy="467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>
            <a:extLst>
              <a:ext uri="{FF2B5EF4-FFF2-40B4-BE49-F238E27FC236}">
                <a16:creationId xmlns:a16="http://schemas.microsoft.com/office/drawing/2014/main" id="{D9D7967C-D128-4F1F-975E-3F0B59AEC6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180488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amer’s Rule is Not Practical</a:t>
            </a:r>
          </a:p>
        </p:txBody>
      </p:sp>
      <p:graphicFrame>
        <p:nvGraphicFramePr>
          <p:cNvPr id="3074" name="Object 3">
            <a:extLst>
              <a:ext uri="{FF2B5EF4-FFF2-40B4-BE49-F238E27FC236}">
                <a16:creationId xmlns:a16="http://schemas.microsoft.com/office/drawing/2014/main" id="{ABB4EC8E-94F0-459B-9B8C-31E5DE656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05023"/>
              </p:ext>
            </p:extLst>
          </p:nvPr>
        </p:nvGraphicFramePr>
        <p:xfrm>
          <a:off x="858838" y="1303338"/>
          <a:ext cx="7424737" cy="468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25880" imgH="2539800" progId="Equation.3">
                  <p:embed/>
                </p:oleObj>
              </mc:Choice>
              <mc:Fallback>
                <p:oleObj name="Equation" r:id="rId3" imgW="4025880" imgH="2539800" progId="Equation.3">
                  <p:embed/>
                  <p:pic>
                    <p:nvPicPr>
                      <p:cNvPr id="3074" name="Object 3">
                        <a:extLst>
                          <a:ext uri="{FF2B5EF4-FFF2-40B4-BE49-F238E27FC236}">
                            <a16:creationId xmlns:a16="http://schemas.microsoft.com/office/drawing/2014/main" id="{ABB4EC8E-94F0-459B-9B8C-31E5DE656E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303338"/>
                        <a:ext cx="7424737" cy="468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>
            <a:extLst>
              <a:ext uri="{FF2B5EF4-FFF2-40B4-BE49-F238E27FC236}">
                <a16:creationId xmlns:a16="http://schemas.microsoft.com/office/drawing/2014/main" id="{36D8AA5C-50CB-40EA-9BE3-9C1AFE3B7C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5898" y="400298"/>
            <a:ext cx="7886700" cy="1325563"/>
          </a:xfrm>
        </p:spPr>
        <p:txBody>
          <a:bodyPr/>
          <a:lstStyle/>
          <a:p>
            <a:pPr algn="just" eaLnBrk="1" hangingPunct="1"/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 for Solving Systems of Linear Equations</a:t>
            </a:r>
            <a:endParaRPr lang="en-US" altLang="ar-SA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5" name="Rectangle 3">
            <a:extLst>
              <a:ext uri="{FF2B5EF4-FFF2-40B4-BE49-F238E27FC236}">
                <a16:creationId xmlns:a16="http://schemas.microsoft.com/office/drawing/2014/main" id="{09B40706-841F-40DE-A16C-9B9BB84486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0253" y="2038476"/>
            <a:ext cx="7850187" cy="3421548"/>
          </a:xfrm>
          <a:ln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just"/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ive Gaussian Elimination</a:t>
            </a:r>
          </a:p>
          <a:p>
            <a:pPr algn="just" eaLnBrk="1" hangingPunct="1">
              <a:buFontTx/>
              <a:buChar char="o"/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ian Elimination with Scaled Partial Pivoting</a:t>
            </a:r>
          </a:p>
          <a:p>
            <a:pPr marL="0" indent="0" algn="just" eaLnBrk="1" hangingPunct="1">
              <a:buNone/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 for Tri-diagonal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608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608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608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6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/>
      <p:bldP spid="46085" grpId="0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>
            <a:extLst>
              <a:ext uri="{FF2B5EF4-FFF2-40B4-BE49-F238E27FC236}">
                <a16:creationId xmlns:a16="http://schemas.microsoft.com/office/drawing/2014/main" id="{45FB286F-68EE-43D6-87F0-91DF66FDEB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085605"/>
          </a:xfrm>
        </p:spPr>
        <p:txBody>
          <a:bodyPr>
            <a:normAutofit fontScale="90000"/>
          </a:bodyPr>
          <a:lstStyle/>
          <a:p>
            <a: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ve Fitting: </a:t>
            </a:r>
            <a:b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st Squares curve fitting</a:t>
            </a:r>
            <a:endParaRPr lang="en-US" altLang="ar-S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2" name="Rectangle 3">
            <a:extLst>
              <a:ext uri="{FF2B5EF4-FFF2-40B4-BE49-F238E27FC236}">
                <a16:creationId xmlns:a16="http://schemas.microsoft.com/office/drawing/2014/main" id="{68DE50DA-2D48-4C73-B0BE-2717D61448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8650" y="1670538"/>
            <a:ext cx="7886700" cy="4475285"/>
          </a:xfrm>
          <a:ln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just" eaLnBrk="1" hangingPunct="1"/>
            <a: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a set of data:</a:t>
            </a:r>
          </a:p>
          <a:p>
            <a:pPr algn="just" eaLnBrk="1" hangingPunct="1"/>
            <a:endParaRPr lang="en-US" altLang="ar-S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ar-S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ar-S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ar-S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a curve that best fits the data. One choice is to find the curve so that the sum of the square of the error is minimized.</a:t>
            </a:r>
          </a:p>
        </p:txBody>
      </p:sp>
      <p:sp>
        <p:nvSpPr>
          <p:cNvPr id="4103" name="Line 4">
            <a:extLst>
              <a:ext uri="{FF2B5EF4-FFF2-40B4-BE49-F238E27FC236}">
                <a16:creationId xmlns:a16="http://schemas.microsoft.com/office/drawing/2014/main" id="{7B2DAEE1-746F-47D1-A767-67D01F7D7A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2667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4" name="Line 5">
            <a:extLst>
              <a:ext uri="{FF2B5EF4-FFF2-40B4-BE49-F238E27FC236}">
                <a16:creationId xmlns:a16="http://schemas.microsoft.com/office/drawing/2014/main" id="{A0030107-BC2E-4D97-BEB9-BDDD064FCC04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429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5" name="Line 6">
            <a:extLst>
              <a:ext uri="{FF2B5EF4-FFF2-40B4-BE49-F238E27FC236}">
                <a16:creationId xmlns:a16="http://schemas.microsoft.com/office/drawing/2014/main" id="{AA7FEB66-CB79-493C-B337-D6608F6EBF04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29718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98" name="Object 7">
            <a:extLst>
              <a:ext uri="{FF2B5EF4-FFF2-40B4-BE49-F238E27FC236}">
                <a16:creationId xmlns:a16="http://schemas.microsoft.com/office/drawing/2014/main" id="{E5F33E5D-C19B-4647-9109-F3745F4C6D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667000"/>
          <a:ext cx="3276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094694" imgH="2677268" progId="Word.Document.8">
                  <p:embed/>
                </p:oleObj>
              </mc:Choice>
              <mc:Fallback>
                <p:oleObj name="Document" r:id="rId3" imgW="5094694" imgH="2677268" progId="Word.Document.8">
                  <p:embed/>
                  <p:pic>
                    <p:nvPicPr>
                      <p:cNvPr id="4098" name="Object 7">
                        <a:extLst>
                          <a:ext uri="{FF2B5EF4-FFF2-40B4-BE49-F238E27FC236}">
                            <a16:creationId xmlns:a16="http://schemas.microsoft.com/office/drawing/2014/main" id="{E5F33E5D-C19B-4647-9109-F3745F4C6D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67000"/>
                        <a:ext cx="32766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Line 8">
            <a:extLst>
              <a:ext uri="{FF2B5EF4-FFF2-40B4-BE49-F238E27FC236}">
                <a16:creationId xmlns:a16="http://schemas.microsoft.com/office/drawing/2014/main" id="{9336FABC-2B9D-4CA5-B769-3DB79387BC5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2667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7" name="Line 9">
            <a:extLst>
              <a:ext uri="{FF2B5EF4-FFF2-40B4-BE49-F238E27FC236}">
                <a16:creationId xmlns:a16="http://schemas.microsoft.com/office/drawing/2014/main" id="{B0C86314-00D1-4A2F-BF59-E49C0DEF61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2667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8" name="Line 10">
            <a:extLst>
              <a:ext uri="{FF2B5EF4-FFF2-40B4-BE49-F238E27FC236}">
                <a16:creationId xmlns:a16="http://schemas.microsoft.com/office/drawing/2014/main" id="{AE7D87A7-BBD6-45C8-A247-96281A5A2E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20574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9" name="Line 11">
            <a:extLst>
              <a:ext uri="{FF2B5EF4-FFF2-40B4-BE49-F238E27FC236}">
                <a16:creationId xmlns:a16="http://schemas.microsoft.com/office/drawing/2014/main" id="{2B19F154-9167-42F4-B9AE-E7432975B6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3733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0" name="Oval 12">
            <a:extLst>
              <a:ext uri="{FF2B5EF4-FFF2-40B4-BE49-F238E27FC236}">
                <a16:creationId xmlns:a16="http://schemas.microsoft.com/office/drawing/2014/main" id="{37BD0334-8362-40DB-B88A-F0280913B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PE" alt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1" name="Oval 13">
            <a:extLst>
              <a:ext uri="{FF2B5EF4-FFF2-40B4-BE49-F238E27FC236}">
                <a16:creationId xmlns:a16="http://schemas.microsoft.com/office/drawing/2014/main" id="{30D1FBD5-34F9-4B34-BFF5-FEC1D2D7B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048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PE" alt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2" name="Oval 14">
            <a:extLst>
              <a:ext uri="{FF2B5EF4-FFF2-40B4-BE49-F238E27FC236}">
                <a16:creationId xmlns:a16="http://schemas.microsoft.com/office/drawing/2014/main" id="{C978D34D-E80A-4D92-AE48-250F60D16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PE" alt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3" name="Line 15">
            <a:extLst>
              <a:ext uri="{FF2B5EF4-FFF2-40B4-BE49-F238E27FC236}">
                <a16:creationId xmlns:a16="http://schemas.microsoft.com/office/drawing/2014/main" id="{415CBB4B-1C3E-4F46-8EC4-BC8A14BBC9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1200" y="2209800"/>
            <a:ext cx="1600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0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0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0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1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1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1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4102" grpId="0" uiExpand="1" build="p" animBg="1"/>
      <p:bldP spid="4103" grpId="0" animBg="1"/>
      <p:bldP spid="4104" grpId="0" animBg="1"/>
      <p:bldP spid="4105" grpId="0" animBg="1"/>
      <p:bldP spid="4106" grpId="0" animBg="1"/>
      <p:bldP spid="4107" grpId="0" animBg="1"/>
      <p:bldP spid="4108" grpId="0" animBg="1"/>
      <p:bldP spid="4109" grpId="0" animBg="1"/>
      <p:bldP spid="4110" grpId="0" animBg="1"/>
      <p:bldP spid="4111" grpId="0" animBg="1"/>
      <p:bldP spid="4112" grpId="0" animBg="1"/>
      <p:bldP spid="41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>
            <a:extLst>
              <a:ext uri="{FF2B5EF4-FFF2-40B4-BE49-F238E27FC236}">
                <a16:creationId xmlns:a16="http://schemas.microsoft.com/office/drawing/2014/main" id="{121484EF-C75B-4C40-AD06-6930B0A412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9858" y="127734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ar-SA">
                <a:latin typeface="Times New Roman" panose="02020603050405020304" pitchFamily="18" charset="0"/>
                <a:cs typeface="Times New Roman" panose="02020603050405020304" pitchFamily="18" charset="0"/>
              </a:rPr>
              <a:t>2. Interpolation</a:t>
            </a:r>
            <a:endParaRPr lang="en-US" altLang="ar-S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7" name="Rectangle 3">
            <a:extLst>
              <a:ext uri="{FF2B5EF4-FFF2-40B4-BE49-F238E27FC236}">
                <a16:creationId xmlns:a16="http://schemas.microsoft.com/office/drawing/2014/main" id="{4ADD984B-8046-4E34-90A6-B970395CBD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2274" y="1438761"/>
            <a:ext cx="7886700" cy="4522421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a set of data:</a:t>
            </a:r>
          </a:p>
          <a:p>
            <a:pPr eaLnBrk="1" hangingPunct="1"/>
            <a:endParaRPr lang="en-US" altLang="ar-S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ar-S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ar-S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ar-SA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a polynomial </a:t>
            </a: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x) </a:t>
            </a:r>
            <a: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ose graph passes through all tabulated points.</a:t>
            </a:r>
            <a:r>
              <a:rPr lang="en-US" altLang="ar-S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ar-S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8" name="Line 4">
            <a:extLst>
              <a:ext uri="{FF2B5EF4-FFF2-40B4-BE49-F238E27FC236}">
                <a16:creationId xmlns:a16="http://schemas.microsoft.com/office/drawing/2014/main" id="{F5597108-B461-419F-BFE1-B9077AE78B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92824" y="2280137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9" name="Line 5">
            <a:extLst>
              <a:ext uri="{FF2B5EF4-FFF2-40B4-BE49-F238E27FC236}">
                <a16:creationId xmlns:a16="http://schemas.microsoft.com/office/drawing/2014/main" id="{5F19DAF7-A85D-42EB-9AFF-0678DF5DF2D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2824" y="3042137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0" name="Line 6">
            <a:extLst>
              <a:ext uri="{FF2B5EF4-FFF2-40B4-BE49-F238E27FC236}">
                <a16:creationId xmlns:a16="http://schemas.microsoft.com/office/drawing/2014/main" id="{F35E3053-A74E-4B43-A6AF-683EACF0D43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2824" y="2584937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2" name="Object 7">
            <a:extLst>
              <a:ext uri="{FF2B5EF4-FFF2-40B4-BE49-F238E27FC236}">
                <a16:creationId xmlns:a16="http://schemas.microsoft.com/office/drawing/2014/main" id="{7812BF77-087A-4F2E-9137-F21CB64FC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79315"/>
              </p:ext>
            </p:extLst>
          </p:nvPr>
        </p:nvGraphicFramePr>
        <p:xfrm>
          <a:off x="1192824" y="2283312"/>
          <a:ext cx="278606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091790" imgH="2679786" progId="Word.Document.8">
                  <p:embed/>
                </p:oleObj>
              </mc:Choice>
              <mc:Fallback>
                <p:oleObj name="Document" r:id="rId3" imgW="5091790" imgH="2679786" progId="Word.Document.8">
                  <p:embed/>
                  <p:pic>
                    <p:nvPicPr>
                      <p:cNvPr id="5122" name="Object 7">
                        <a:extLst>
                          <a:ext uri="{FF2B5EF4-FFF2-40B4-BE49-F238E27FC236}">
                            <a16:creationId xmlns:a16="http://schemas.microsoft.com/office/drawing/2014/main" id="{7812BF77-087A-4F2E-9137-F21CB64FC1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824" y="2283312"/>
                        <a:ext cx="2786063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Line 8">
            <a:extLst>
              <a:ext uri="{FF2B5EF4-FFF2-40B4-BE49-F238E27FC236}">
                <a16:creationId xmlns:a16="http://schemas.microsoft.com/office/drawing/2014/main" id="{DBAB40AD-56C0-4169-BBC3-64877AB0B8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6024" y="2280137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2" name="Line 9">
            <a:extLst>
              <a:ext uri="{FF2B5EF4-FFF2-40B4-BE49-F238E27FC236}">
                <a16:creationId xmlns:a16="http://schemas.microsoft.com/office/drawing/2014/main" id="{5A48657C-C0D1-4B31-BF37-C5FEAAC02F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2824" y="2280137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3" name="Object 10">
            <a:extLst>
              <a:ext uri="{FF2B5EF4-FFF2-40B4-BE49-F238E27FC236}">
                <a16:creationId xmlns:a16="http://schemas.microsoft.com/office/drawing/2014/main" id="{056459CD-57C5-4428-9424-CF56CE395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866442"/>
              </p:ext>
            </p:extLst>
          </p:nvPr>
        </p:nvGraphicFramePr>
        <p:xfrm>
          <a:off x="1345224" y="4947137"/>
          <a:ext cx="67056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2920" imgH="228600" progId="Equation.3">
                  <p:embed/>
                </p:oleObj>
              </mc:Choice>
              <mc:Fallback>
                <p:oleObj name="Equation" r:id="rId5" imgW="1942920" imgH="228600" progId="Equation.3">
                  <p:embed/>
                  <p:pic>
                    <p:nvPicPr>
                      <p:cNvPr id="5123" name="Object 10">
                        <a:extLst>
                          <a:ext uri="{FF2B5EF4-FFF2-40B4-BE49-F238E27FC236}">
                            <a16:creationId xmlns:a16="http://schemas.microsoft.com/office/drawing/2014/main" id="{056459CD-57C5-4428-9424-CF56CE395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224" y="4947137"/>
                        <a:ext cx="67056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Line 11">
            <a:extLst>
              <a:ext uri="{FF2B5EF4-FFF2-40B4-BE49-F238E27FC236}">
                <a16:creationId xmlns:a16="http://schemas.microsoft.com/office/drawing/2014/main" id="{FEF75F5D-F170-467B-9CD0-0AD15416C1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8624" y="1670537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4" name="Line 12">
            <a:extLst>
              <a:ext uri="{FF2B5EF4-FFF2-40B4-BE49-F238E27FC236}">
                <a16:creationId xmlns:a16="http://schemas.microsoft.com/office/drawing/2014/main" id="{2F5477F8-123E-44DE-BE9B-E12E064E1C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3824" y="3346937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5" name="Oval 13">
            <a:extLst>
              <a:ext uri="{FF2B5EF4-FFF2-40B4-BE49-F238E27FC236}">
                <a16:creationId xmlns:a16="http://schemas.microsoft.com/office/drawing/2014/main" id="{867C8E86-55DE-4935-8294-1B6D6A15C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8624" y="311833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PE" alt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6" name="Oval 14">
            <a:extLst>
              <a:ext uri="{FF2B5EF4-FFF2-40B4-BE49-F238E27FC236}">
                <a16:creationId xmlns:a16="http://schemas.microsoft.com/office/drawing/2014/main" id="{0E3FF537-4C0E-42C4-832D-E2890AB15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4424" y="228013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PE" alt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7" name="Oval 15">
            <a:extLst>
              <a:ext uri="{FF2B5EF4-FFF2-40B4-BE49-F238E27FC236}">
                <a16:creationId xmlns:a16="http://schemas.microsoft.com/office/drawing/2014/main" id="{FE56DB2D-C7D2-45F8-997B-7FEA27350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824" y="189913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PE" alt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8" name="Freeform 16">
            <a:extLst>
              <a:ext uri="{FF2B5EF4-FFF2-40B4-BE49-F238E27FC236}">
                <a16:creationId xmlns:a16="http://schemas.microsoft.com/office/drawing/2014/main" id="{E38BC7E9-BBC5-4BE7-B9D7-C78894FD866C}"/>
              </a:ext>
            </a:extLst>
          </p:cNvPr>
          <p:cNvSpPr>
            <a:spLocks/>
          </p:cNvSpPr>
          <p:nvPr/>
        </p:nvSpPr>
        <p:spPr bwMode="auto">
          <a:xfrm>
            <a:off x="5688624" y="1899137"/>
            <a:ext cx="2209800" cy="1295400"/>
          </a:xfrm>
          <a:custGeom>
            <a:avLst/>
            <a:gdLst>
              <a:gd name="T0" fmla="*/ 0 w 1392"/>
              <a:gd name="T1" fmla="*/ 2147483647 h 816"/>
              <a:gd name="T2" fmla="*/ 2147483647 w 1392"/>
              <a:gd name="T3" fmla="*/ 2147483647 h 816"/>
              <a:gd name="T4" fmla="*/ 2147483647 w 1392"/>
              <a:gd name="T5" fmla="*/ 2147483647 h 816"/>
              <a:gd name="T6" fmla="*/ 2147483647 w 1392"/>
              <a:gd name="T7" fmla="*/ 0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392"/>
              <a:gd name="T13" fmla="*/ 0 h 816"/>
              <a:gd name="T14" fmla="*/ 1392 w 1392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92" h="816">
                <a:moveTo>
                  <a:pt x="0" y="816"/>
                </a:moveTo>
                <a:cubicBezTo>
                  <a:pt x="132" y="616"/>
                  <a:pt x="264" y="416"/>
                  <a:pt x="432" y="288"/>
                </a:cubicBezTo>
                <a:cubicBezTo>
                  <a:pt x="600" y="160"/>
                  <a:pt x="848" y="96"/>
                  <a:pt x="1008" y="48"/>
                </a:cubicBezTo>
                <a:cubicBezTo>
                  <a:pt x="1168" y="0"/>
                  <a:pt x="1280" y="0"/>
                  <a:pt x="139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P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12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1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27" grpId="0" build="p" animBg="1"/>
      <p:bldP spid="5128" grpId="0" animBg="1"/>
      <p:bldP spid="5129" grpId="0" animBg="1"/>
      <p:bldP spid="5130" grpId="0" animBg="1"/>
      <p:bldP spid="5131" grpId="0" animBg="1"/>
      <p:bldP spid="5132" grpId="0" animBg="1"/>
      <p:bldP spid="5133" grpId="0" animBg="1"/>
      <p:bldP spid="5134" grpId="0" animBg="1"/>
      <p:bldP spid="5135" grpId="0" animBg="1"/>
      <p:bldP spid="5136" grpId="0" animBg="1"/>
      <p:bldP spid="5137" grpId="0" animBg="1"/>
      <p:bldP spid="513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>
            <a:extLst>
              <a:ext uri="{FF2B5EF4-FFF2-40B4-BE49-F238E27FC236}">
                <a16:creationId xmlns:a16="http://schemas.microsoft.com/office/drawing/2014/main" id="{2BDF003A-A91D-4451-9C63-AD3137805B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 for Curve Fitting and Interpolation  </a:t>
            </a:r>
            <a:endParaRPr lang="en-US" altLang="ar-S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09" name="Rectangle 3">
            <a:extLst>
              <a:ext uri="{FF2B5EF4-FFF2-40B4-BE49-F238E27FC236}">
                <a16:creationId xmlns:a16="http://schemas.microsoft.com/office/drawing/2014/main" id="{39CE1616-DB39-492D-8A16-1ABCBBCC05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8650" y="2153849"/>
            <a:ext cx="7624518" cy="3606189"/>
          </a:xfrm>
          <a:ln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st Squares</a:t>
            </a:r>
          </a:p>
          <a:p>
            <a:pPr lvl="1" eaLnBrk="1" hangingPunct="1">
              <a:buFontTx/>
              <a:buChar char="o"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</a:t>
            </a:r>
          </a:p>
          <a:p>
            <a:pPr lvl="1" eaLnBrk="1" hangingPunct="1">
              <a:buFontTx/>
              <a:buChar char="o"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linear Least Squares Problems</a:t>
            </a:r>
          </a:p>
          <a:p>
            <a:pPr eaLnBrk="1" hangingPunct="1">
              <a:buFontTx/>
              <a:buChar char="o"/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olation</a:t>
            </a:r>
          </a:p>
          <a:p>
            <a:pPr lvl="1" eaLnBrk="1" hangingPunct="1">
              <a:buFontTx/>
              <a:buChar char="o"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ton Polynomial Interpolation</a:t>
            </a:r>
          </a:p>
          <a:p>
            <a:pPr lvl="1" eaLnBrk="1" hangingPunct="1">
              <a:buFontTx/>
              <a:buChar char="o"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grange Interpolation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>
            <a:extLst>
              <a:ext uri="{FF2B5EF4-FFF2-40B4-BE49-F238E27FC236}">
                <a16:creationId xmlns:a16="http://schemas.microsoft.com/office/drawing/2014/main" id="{887A29F4-C9EE-4E8A-8842-E579ABC28B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066" y="373918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tion</a:t>
            </a:r>
          </a:p>
        </p:txBody>
      </p:sp>
      <p:sp>
        <p:nvSpPr>
          <p:cNvPr id="6150" name="Rectangle 3">
            <a:extLst>
              <a:ext uri="{FF2B5EF4-FFF2-40B4-BE49-F238E27FC236}">
                <a16:creationId xmlns:a16="http://schemas.microsoft.com/office/drawing/2014/main" id="{2ED7E46E-C004-4A47-A96F-468005A74E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8650" y="1834417"/>
            <a:ext cx="7886700" cy="4351338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ome functions can be integrated analytically:</a:t>
            </a:r>
            <a:endParaRPr lang="en-US" altLang="ar-SA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DCE422F9-4DFE-4CA3-9A36-ADD73552F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40988"/>
              </p:ext>
            </p:extLst>
          </p:nvPr>
        </p:nvGraphicFramePr>
        <p:xfrm>
          <a:off x="937297" y="2833199"/>
          <a:ext cx="7234237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71800" imgH="1193760" progId="Equation.3">
                  <p:embed/>
                </p:oleObj>
              </mc:Choice>
              <mc:Fallback>
                <p:oleObj name="Equation" r:id="rId3" imgW="2971800" imgH="1193760" progId="Equation.3">
                  <p:embed/>
                  <p:pic>
                    <p:nvPicPr>
                      <p:cNvPr id="6146" name="Object 4">
                        <a:extLst>
                          <a:ext uri="{FF2B5EF4-FFF2-40B4-BE49-F238E27FC236}">
                            <a16:creationId xmlns:a16="http://schemas.microsoft.com/office/drawing/2014/main" id="{DCE422F9-4DFE-4CA3-9A36-ADD73552F4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97" y="2833199"/>
                        <a:ext cx="7234237" cy="290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5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50" grpId="0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>
            <a:extLst>
              <a:ext uri="{FF2B5EF4-FFF2-40B4-BE49-F238E27FC236}">
                <a16:creationId xmlns:a16="http://schemas.microsoft.com/office/drawing/2014/main" id="{4C6848B2-531A-4A3E-A94C-6831520767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47542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 for Numerical Integration</a:t>
            </a:r>
            <a:endParaRPr lang="en-US" altLang="ar-SA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33" name="Rectangle 3">
            <a:extLst>
              <a:ext uri="{FF2B5EF4-FFF2-40B4-BE49-F238E27FC236}">
                <a16:creationId xmlns:a16="http://schemas.microsoft.com/office/drawing/2014/main" id="{37DCF4B2-5A9A-48A3-B822-805C0C1A32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1660404"/>
            <a:ext cx="7850187" cy="4111625"/>
          </a:xfrm>
          <a:ln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Char char="o"/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pezoid Method.</a:t>
            </a:r>
          </a:p>
          <a:p>
            <a:pPr eaLnBrk="1" hangingPunct="1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son Method.</a:t>
            </a:r>
          </a:p>
          <a:p>
            <a:pPr marL="0" indent="0" eaLnBrk="1" hangingPunct="1">
              <a:buNone/>
            </a:pP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mberg Method.</a:t>
            </a:r>
          </a:p>
          <a:p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813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8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8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81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81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48133" grpId="0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83B956B-7FF9-4D7B-8F45-8278A80FCB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598" y="573863"/>
            <a:ext cx="8522804" cy="5519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74456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>
            <a:extLst>
              <a:ext uri="{FF2B5EF4-FFF2-40B4-BE49-F238E27FC236}">
                <a16:creationId xmlns:a16="http://schemas.microsoft.com/office/drawing/2014/main" id="{AA2EF077-C7F0-4BC0-BA0A-2DC1F821C0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07586"/>
            <a:ext cx="7543800" cy="1230701"/>
          </a:xfrm>
        </p:spPr>
        <p:txBody>
          <a:bodyPr>
            <a:normAutofit/>
          </a:bodyPr>
          <a:lstStyle/>
          <a:p>
            <a:r>
              <a:rPr lang="en-US" alt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Differentiation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C556942-8F6F-4BAB-BF18-9FBCA898FB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662" y="1538287"/>
            <a:ext cx="7686675" cy="3781425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>
            <a:extLst>
              <a:ext uri="{FF2B5EF4-FFF2-40B4-BE49-F238E27FC236}">
                <a16:creationId xmlns:a16="http://schemas.microsoft.com/office/drawing/2014/main" id="{22FB7684-DCB0-45E2-B4E5-13CD29A9EE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 eaLnBrk="1" hangingPunct="1"/>
            <a:r>
              <a:rPr lang="en-US" altLang="ar-SA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Ordinary Differential Equations (EDO)</a:t>
            </a:r>
          </a:p>
        </p:txBody>
      </p:sp>
      <p:graphicFrame>
        <p:nvGraphicFramePr>
          <p:cNvPr id="7170" name="Object 3">
            <a:extLst>
              <a:ext uri="{FF2B5EF4-FFF2-40B4-BE49-F238E27FC236}">
                <a16:creationId xmlns:a16="http://schemas.microsoft.com/office/drawing/2014/main" id="{30EC3EF2-A622-4F8E-8BEA-5360D8DA6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939155"/>
              </p:ext>
            </p:extLst>
          </p:nvPr>
        </p:nvGraphicFramePr>
        <p:xfrm>
          <a:off x="680305" y="1764320"/>
          <a:ext cx="7118350" cy="418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1574640" progId="Equation.3">
                  <p:embed/>
                </p:oleObj>
              </mc:Choice>
              <mc:Fallback>
                <p:oleObj name="Equation" r:id="rId3" imgW="2679480" imgH="1574640" progId="Equation.3">
                  <p:embed/>
                  <p:pic>
                    <p:nvPicPr>
                      <p:cNvPr id="7170" name="Object 3">
                        <a:extLst>
                          <a:ext uri="{FF2B5EF4-FFF2-40B4-BE49-F238E27FC236}">
                            <a16:creationId xmlns:a16="http://schemas.microsoft.com/office/drawing/2014/main" id="{30EC3EF2-A622-4F8E-8BEA-5360D8DA6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05" y="1764320"/>
                        <a:ext cx="7118350" cy="418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>
            <a:extLst>
              <a:ext uri="{FF2B5EF4-FFF2-40B4-BE49-F238E27FC236}">
                <a16:creationId xmlns:a16="http://schemas.microsoft.com/office/drawing/2014/main" id="{07B74A9C-E36C-4411-9D67-77A269D9E9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 sz="360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Partial Differential Equations</a:t>
            </a:r>
          </a:p>
        </p:txBody>
      </p:sp>
      <p:sp>
        <p:nvSpPr>
          <p:cNvPr id="8198" name="Rectangle 3">
            <a:extLst>
              <a:ext uri="{FF2B5EF4-FFF2-40B4-BE49-F238E27FC236}">
                <a16:creationId xmlns:a16="http://schemas.microsoft.com/office/drawing/2014/main" id="{F814C972-3C2D-4C9E-A6A4-F746B801D0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ar-SA">
                <a:latin typeface="Times New Roman" panose="02020603050405020304" pitchFamily="18" charset="0"/>
                <a:cs typeface="Times New Roman" panose="02020603050405020304" pitchFamily="18" charset="0"/>
              </a:rPr>
              <a:t>Partial Differential Equations are more difficult to solve than ordinary differential equations: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94" name="Object 4">
            <a:extLst>
              <a:ext uri="{FF2B5EF4-FFF2-40B4-BE49-F238E27FC236}">
                <a16:creationId xmlns:a16="http://schemas.microsoft.com/office/drawing/2014/main" id="{7A599928-415F-4461-9787-6E3244810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272729"/>
              </p:ext>
            </p:extLst>
          </p:nvPr>
        </p:nvGraphicFramePr>
        <p:xfrm>
          <a:off x="1015190" y="3003648"/>
          <a:ext cx="6734175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8920" imgH="685800" progId="Equation.3">
                  <p:embed/>
                </p:oleObj>
              </mc:Choice>
              <mc:Fallback>
                <p:oleObj name="Equation" r:id="rId3" imgW="2158920" imgH="685800" progId="Equation.3">
                  <p:embed/>
                  <p:pic>
                    <p:nvPicPr>
                      <p:cNvPr id="8194" name="Object 4">
                        <a:extLst>
                          <a:ext uri="{FF2B5EF4-FFF2-40B4-BE49-F238E27FC236}">
                            <a16:creationId xmlns:a16="http://schemas.microsoft.com/office/drawing/2014/main" id="{7A599928-415F-4461-9787-6E32448105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190" y="3003648"/>
                        <a:ext cx="6734175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>
            <a:extLst>
              <a:ext uri="{FF2B5EF4-FFF2-40B4-BE49-F238E27FC236}">
                <a16:creationId xmlns:a16="http://schemas.microsoft.com/office/drawing/2014/main" id="{B7811BA3-E6D8-49B6-914A-D4D9A06DE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2032" y="198072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</a:p>
        </p:txBody>
      </p:sp>
      <p:sp>
        <p:nvSpPr>
          <p:cNvPr id="49157" name="Rectangle 3">
            <a:extLst>
              <a:ext uri="{FF2B5EF4-FFF2-40B4-BE49-F238E27FC236}">
                <a16:creationId xmlns:a16="http://schemas.microsoft.com/office/drawing/2014/main" id="{055694CA-1539-493F-8AE8-097EA1C66F1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22032" y="1412632"/>
            <a:ext cx="3352800" cy="4750776"/>
          </a:xfrm>
          <a:solidFill>
            <a:schemeClr val="accent1">
              <a:lumMod val="20000"/>
              <a:lumOff val="80000"/>
            </a:schemeClr>
          </a:solidFill>
          <a:ln>
            <a:solidFill>
              <a:srgbClr val="FF0066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Methods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Algorithms that are used to obtain numerical solution of a mathematical problem.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need them when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No analytical solution exists or it is difficult to obtain it.</a:t>
            </a:r>
            <a:endParaRPr lang="en-US" alt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58" name="Rectangle 4">
            <a:extLst>
              <a:ext uri="{FF2B5EF4-FFF2-40B4-BE49-F238E27FC236}">
                <a16:creationId xmlns:a16="http://schemas.microsoft.com/office/drawing/2014/main" id="{C1050A19-E9FC-48E9-89C3-ACAB0F1B185E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977053" y="1904999"/>
            <a:ext cx="4876800" cy="4258409"/>
          </a:xfrm>
          <a:solidFill>
            <a:schemeClr val="accent1">
              <a:lumMod val="40000"/>
              <a:lumOff val="60000"/>
            </a:schemeClr>
          </a:solidFill>
          <a:ln>
            <a:solidFill>
              <a:srgbClr val="FF0066"/>
            </a:solidFill>
            <a:miter lim="800000"/>
            <a:headEnd/>
            <a:tailEnd/>
          </a:ln>
        </p:spPr>
        <p:txBody>
          <a:bodyPr>
            <a:noAutofit/>
          </a:bodyPr>
          <a:lstStyle/>
          <a:p>
            <a:pPr eaLnBrk="1" hangingPunct="1"/>
            <a:r>
              <a:rPr lang="en-US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Nonlinear Equations</a:t>
            </a:r>
          </a:p>
          <a:p>
            <a:pPr eaLnBrk="1" hangingPunct="1"/>
            <a:r>
              <a:rPr lang="en-US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Linear Equations</a:t>
            </a:r>
          </a:p>
          <a:p>
            <a:pPr eaLnBrk="1" hangingPunct="1"/>
            <a:r>
              <a:rPr lang="en-US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ve Fitting </a:t>
            </a:r>
          </a:p>
          <a:p>
            <a:pPr lvl="1" eaLnBrk="1" hangingPunct="1"/>
            <a:r>
              <a:rPr lang="en-US" alt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st Squares</a:t>
            </a:r>
          </a:p>
          <a:p>
            <a:pPr lvl="1" eaLnBrk="1" hangingPunct="1"/>
            <a:r>
              <a:rPr lang="en-US" alt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olation</a:t>
            </a:r>
          </a:p>
          <a:p>
            <a:pPr eaLnBrk="1" hangingPunct="1"/>
            <a:r>
              <a:rPr lang="en-US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Integration</a:t>
            </a:r>
          </a:p>
          <a:p>
            <a:pPr eaLnBrk="1" hangingPunct="1"/>
            <a:r>
              <a:rPr lang="en-US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Differentiation </a:t>
            </a:r>
          </a:p>
          <a:p>
            <a:pPr eaLnBrk="1" hangingPunct="1"/>
            <a:r>
              <a:rPr lang="en-US" altLang="es-PE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 of Ordinary Differential Equations</a:t>
            </a:r>
          </a:p>
        </p:txBody>
      </p:sp>
      <p:sp>
        <p:nvSpPr>
          <p:cNvPr id="49159" name="Text Box 5">
            <a:extLst>
              <a:ext uri="{FF2B5EF4-FFF2-40B4-BE49-F238E27FC236}">
                <a16:creationId xmlns:a16="http://schemas.microsoft.com/office/drawing/2014/main" id="{F53C89EA-F9D2-42B0-95BE-4FCD5312F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9469" y="1412632"/>
            <a:ext cx="4876800" cy="523220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s-PE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pics Covered in the Cour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915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9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9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9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91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91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49157" grpId="0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496DE-8470-4B86-9901-C0453DD596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241" y="145325"/>
            <a:ext cx="7886700" cy="815728"/>
          </a:xfrm>
        </p:spPr>
        <p:txBody>
          <a:bodyPr>
            <a:normAutofit/>
          </a:bodyPr>
          <a:lstStyle/>
          <a:p>
            <a:r>
              <a:rPr lang="es-PE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bliografía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52207DF-A828-4EBF-804C-A7944FDB1D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1954" y="1115026"/>
            <a:ext cx="3744078" cy="516268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969A360-E526-4CA1-994F-A27FA25F7E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139" y="1115026"/>
            <a:ext cx="4269888" cy="5162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9067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496DE-8470-4B86-9901-C0453DD596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241" y="145325"/>
            <a:ext cx="7886700" cy="786665"/>
          </a:xfrm>
        </p:spPr>
        <p:txBody>
          <a:bodyPr>
            <a:normAutofit/>
          </a:bodyPr>
          <a:lstStyle/>
          <a:p>
            <a:r>
              <a:rPr lang="es-PE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bliografía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9486E99-B6C3-41D4-B788-A0AEABD818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471" y="1174586"/>
            <a:ext cx="4062718" cy="507692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0762C15-B703-4D57-9E51-3E26CDDC42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3419" y="1171691"/>
            <a:ext cx="4320786" cy="5076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2801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9881A1-AF72-4C15-ADB3-76A9CBB2F94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1295522"/>
          </a:xfrm>
        </p:spPr>
        <p:txBody>
          <a:bodyPr/>
          <a:lstStyle/>
          <a:p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e 1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C1BD36C-2D95-487E-97A9-93638F5000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9376" y="3187149"/>
            <a:ext cx="6858000" cy="1655762"/>
          </a:xfrm>
        </p:spPr>
        <p:txBody>
          <a:bodyPr>
            <a:normAutofit fontScale="92500" lnSpcReduction="10000"/>
          </a:bodyPr>
          <a:lstStyle/>
          <a:p>
            <a:r>
              <a:rPr lang="es-P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ció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los </a:t>
            </a:r>
            <a:r>
              <a:rPr lang="es-P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étodos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éricos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. Luis Sanchez</a:t>
            </a:r>
            <a:endParaRPr lang="es-P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16501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>
            <a:extLst>
              <a:ext uri="{FF2B5EF4-FFF2-40B4-BE49-F238E27FC236}">
                <a16:creationId xmlns:a16="http://schemas.microsoft.com/office/drawing/2014/main" id="{8438E307-89CA-4B03-803C-725D0B7EFDA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11065" y="559655"/>
            <a:ext cx="7772400" cy="1453783"/>
          </a:xfrm>
        </p:spPr>
        <p:txBody>
          <a:bodyPr>
            <a:noAutofit/>
          </a:bodyPr>
          <a:lstStyle/>
          <a:p>
            <a:pPr eaLnBrk="1" hangingPunct="1"/>
            <a:br>
              <a:rPr lang="en-US" altLang="es-PE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s-PE" sz="4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Numerical Methods</a:t>
            </a:r>
          </a:p>
        </p:txBody>
      </p:sp>
      <p:sp>
        <p:nvSpPr>
          <p:cNvPr id="40965" name="Rectangle 5">
            <a:extLst>
              <a:ext uri="{FF2B5EF4-FFF2-40B4-BE49-F238E27FC236}">
                <a16:creationId xmlns:a16="http://schemas.microsoft.com/office/drawing/2014/main" id="{1702B035-A13C-48CB-A0E4-8B9BE00D3DB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006719" y="2830635"/>
            <a:ext cx="7376746" cy="1926004"/>
          </a:xfrm>
        </p:spPr>
        <p:txBody>
          <a:bodyPr>
            <a:normAutofit/>
          </a:bodyPr>
          <a:lstStyle/>
          <a:p>
            <a:pPr algn="l" eaLnBrk="1" hangingPunct="1">
              <a:buFont typeface="Wingdings" pitchFamily="2" charset="2"/>
              <a:buChar char="p"/>
            </a:pPr>
            <a:r>
              <a:rPr lang="en-US" altLang="es-P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at are </a:t>
            </a:r>
            <a:r>
              <a:rPr lang="en-US" altLang="es-PE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METHODS</a:t>
            </a:r>
            <a:r>
              <a:rPr lang="en-US" altLang="es-P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altLang="es-P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y do we need them?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altLang="es-P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pics covered in this course.</a:t>
            </a:r>
          </a:p>
          <a:p>
            <a:pPr algn="l" eaLnBrk="1" hangingPunct="1"/>
            <a:endParaRPr lang="en-US" altLang="es-P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>
            <a:extLst>
              <a:ext uri="{FF2B5EF4-FFF2-40B4-BE49-F238E27FC236}">
                <a16:creationId xmlns:a16="http://schemas.microsoft.com/office/drawing/2014/main" id="{BB6A2434-F432-4960-AE9D-FF40535352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7442" y="285998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Methods</a:t>
            </a:r>
            <a:endParaRPr lang="en-US" altLang="ar-S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89" name="Rectangle 3">
            <a:extLst>
              <a:ext uri="{FF2B5EF4-FFF2-40B4-BE49-F238E27FC236}">
                <a16:creationId xmlns:a16="http://schemas.microsoft.com/office/drawing/2014/main" id="{F801FC95-A877-40F5-890A-6BBCD66EC8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1677988"/>
            <a:ext cx="7850187" cy="1548789"/>
          </a:xfrm>
          <a:ln>
            <a:solidFill>
              <a:schemeClr val="bg2"/>
            </a:solidFill>
            <a:miter lim="800000"/>
            <a:headEnd/>
            <a:tailEnd/>
          </a:ln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Methods: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Algorithms that are used to obtain numerical solutions of a mathematical problem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E5FD6AD-A3FC-4178-A97A-AD8D970EAE87}"/>
              </a:ext>
            </a:extLst>
          </p:cNvPr>
          <p:cNvSpPr txBox="1"/>
          <p:nvPr/>
        </p:nvSpPr>
        <p:spPr>
          <a:xfrm>
            <a:off x="647700" y="3552092"/>
            <a:ext cx="78867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do we need them?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1. No analytical solution exists,</a:t>
            </a:r>
          </a:p>
          <a:p>
            <a:pPr algn="just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2. An analytical solution is difficult to obtain or not practical.</a:t>
            </a:r>
            <a:endParaRPr lang="en-US" altLang="ar-S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s-P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build="p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>
            <a:extLst>
              <a:ext uri="{FF2B5EF4-FFF2-40B4-BE49-F238E27FC236}">
                <a16:creationId xmlns:a16="http://schemas.microsoft.com/office/drawing/2014/main" id="{2C3545A8-F0EC-4634-B47A-986F6FDD3B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s of the Course</a:t>
            </a:r>
          </a:p>
        </p:txBody>
      </p:sp>
      <p:sp>
        <p:nvSpPr>
          <p:cNvPr id="44037" name="Rectangle 3">
            <a:extLst>
              <a:ext uri="{FF2B5EF4-FFF2-40B4-BE49-F238E27FC236}">
                <a16:creationId xmlns:a16="http://schemas.microsoft.com/office/drawing/2014/main" id="{1C1C50E7-C71F-47E7-9370-A65A4AA657A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7013" cy="4530725"/>
          </a:xfrm>
          <a:solidFill>
            <a:schemeClr val="tx2">
              <a:lumMod val="20000"/>
              <a:lumOff val="80000"/>
            </a:schemeClr>
          </a:solidFill>
          <a:ln>
            <a:solidFill>
              <a:srgbClr val="FF0066"/>
            </a:solidFill>
            <a:miter lim="800000"/>
            <a:headEnd/>
            <a:tailEnd/>
          </a:ln>
        </p:spPr>
        <p:txBody>
          <a:bodyPr>
            <a:noAutofit/>
          </a:bodyPr>
          <a:lstStyle/>
          <a:p>
            <a:pPr eaLnBrk="1" hangingPunct="1"/>
            <a:r>
              <a:rPr lang="en-US" alt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or, Taylor Theorem</a:t>
            </a:r>
          </a:p>
          <a:p>
            <a:pPr eaLnBrk="1" hangingPunct="1"/>
            <a:r>
              <a:rPr lang="en-US" alt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nonlinear Equations</a:t>
            </a:r>
          </a:p>
          <a:p>
            <a:r>
              <a:rPr lang="en-US" alt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a System of nonlinear Equations</a:t>
            </a:r>
          </a:p>
          <a:p>
            <a:r>
              <a:rPr lang="en-US" alt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linear Equations.</a:t>
            </a:r>
          </a:p>
          <a:p>
            <a:r>
              <a:rPr lang="en-US" alt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st Squares curve fitting</a:t>
            </a:r>
          </a:p>
          <a:p>
            <a:pPr eaLnBrk="1" hangingPunct="1"/>
            <a:r>
              <a:rPr lang="en-US" alt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olation</a:t>
            </a:r>
          </a:p>
        </p:txBody>
      </p:sp>
      <p:sp>
        <p:nvSpPr>
          <p:cNvPr id="44038" name="Rectangle 4">
            <a:extLst>
              <a:ext uri="{FF2B5EF4-FFF2-40B4-BE49-F238E27FC236}">
                <a16:creationId xmlns:a16="http://schemas.microsoft.com/office/drawing/2014/main" id="{3150D452-4C8A-4E6C-8CC1-A16497BB345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649788" y="1600200"/>
            <a:ext cx="4037012" cy="4530725"/>
          </a:xfrm>
          <a:solidFill>
            <a:schemeClr val="tx2">
              <a:lumMod val="20000"/>
              <a:lumOff val="80000"/>
            </a:schemeClr>
          </a:solidFill>
          <a:ln>
            <a:solidFill>
              <a:srgbClr val="FF0066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r>
              <a:rPr lang="en-US" alt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Integration</a:t>
            </a:r>
          </a:p>
          <a:p>
            <a:r>
              <a:rPr lang="en-US" alt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Differentiation</a:t>
            </a:r>
          </a:p>
          <a:p>
            <a:pPr eaLnBrk="1" hangingPunct="1"/>
            <a:r>
              <a:rPr lang="en-US" alt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ordinary </a:t>
            </a:r>
            <a:r>
              <a:rPr lang="en-US" altLang="es-P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ial equations</a:t>
            </a:r>
          </a:p>
          <a:p>
            <a:pPr eaLnBrk="1" hangingPunct="1"/>
            <a:r>
              <a:rPr lang="en-US" altLang="es-P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 of Partial differential equation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>
            <a:extLst>
              <a:ext uri="{FF2B5EF4-FFF2-40B4-BE49-F238E27FC236}">
                <a16:creationId xmlns:a16="http://schemas.microsoft.com/office/drawing/2014/main" id="{C90E4C3D-2879-4EEC-93E3-B7EA00A9DB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Nonlinear Equations</a:t>
            </a:r>
          </a:p>
        </p:txBody>
      </p:sp>
      <p:sp>
        <p:nvSpPr>
          <p:cNvPr id="1031" name="Rectangle 3">
            <a:extLst>
              <a:ext uri="{FF2B5EF4-FFF2-40B4-BE49-F238E27FC236}">
                <a16:creationId xmlns:a16="http://schemas.microsoft.com/office/drawing/2014/main" id="{4E2AB23B-C5AE-42F6-8828-C33B12DF21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8650" y="1737705"/>
            <a:ext cx="7886700" cy="4487252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ar-S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simple equations can be solved analytically: </a:t>
            </a:r>
          </a:p>
          <a:p>
            <a:pPr eaLnBrk="1" hangingPunct="1"/>
            <a:endParaRPr lang="en-US" altLang="ar-S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ar-S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ar-SA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ar-SA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ar-SA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ar-S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y other equations have no analytical solution:</a:t>
            </a:r>
          </a:p>
        </p:txBody>
      </p:sp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AD72C0C7-507A-4B84-830A-48BB59166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577994"/>
              </p:ext>
            </p:extLst>
          </p:nvPr>
        </p:nvGraphicFramePr>
        <p:xfrm>
          <a:off x="867755" y="2362076"/>
          <a:ext cx="7502525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43200" imgH="990360" progId="Equation.3">
                  <p:embed/>
                </p:oleObj>
              </mc:Choice>
              <mc:Fallback>
                <p:oleObj name="Equation" r:id="rId3" imgW="2743200" imgH="990360" progId="Equation.3">
                  <p:embed/>
                  <p:pic>
                    <p:nvPicPr>
                      <p:cNvPr id="1026" name="Object 4">
                        <a:extLst>
                          <a:ext uri="{FF2B5EF4-FFF2-40B4-BE49-F238E27FC236}">
                            <a16:creationId xmlns:a16="http://schemas.microsoft.com/office/drawing/2014/main" id="{AD72C0C7-507A-4B84-830A-48BB591668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755" y="2362076"/>
                        <a:ext cx="7502525" cy="188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>
            <a:extLst>
              <a:ext uri="{FF2B5EF4-FFF2-40B4-BE49-F238E27FC236}">
                <a16:creationId xmlns:a16="http://schemas.microsoft.com/office/drawing/2014/main" id="{CACF3794-B610-4C5F-8075-915AD4DB1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561923"/>
              </p:ext>
            </p:extLst>
          </p:nvPr>
        </p:nvGraphicFramePr>
        <p:xfrm>
          <a:off x="873125" y="4985725"/>
          <a:ext cx="75088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36760" imgH="507960" progId="Equation.3">
                  <p:embed/>
                </p:oleObj>
              </mc:Choice>
              <mc:Fallback>
                <p:oleObj name="Equation" r:id="rId5" imgW="2336760" imgH="507960" progId="Equation.3">
                  <p:embed/>
                  <p:pic>
                    <p:nvPicPr>
                      <p:cNvPr id="1027" name="Object 5">
                        <a:extLst>
                          <a:ext uri="{FF2B5EF4-FFF2-40B4-BE49-F238E27FC236}">
                            <a16:creationId xmlns:a16="http://schemas.microsoft.com/office/drawing/2014/main" id="{CACF3794-B610-4C5F-8075-915AD4DB14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985725"/>
                        <a:ext cx="75088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13</TotalTime>
  <Words>440</Words>
  <Application>Microsoft Office PowerPoint</Application>
  <PresentationFormat>Presentación en pantalla (4:3)</PresentationFormat>
  <Paragraphs>123</Paragraphs>
  <Slides>23</Slides>
  <Notes>17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3</vt:i4>
      </vt:variant>
    </vt:vector>
  </HeadingPairs>
  <TitlesOfParts>
    <vt:vector size="31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Document</vt:lpstr>
      <vt:lpstr>Calculo Numérico I IF-321 </vt:lpstr>
      <vt:lpstr>Presentación de PowerPoint</vt:lpstr>
      <vt:lpstr>Bibliografía:</vt:lpstr>
      <vt:lpstr>Bibliografía:</vt:lpstr>
      <vt:lpstr>Clase 1</vt:lpstr>
      <vt:lpstr> Introduction to Numerical Methods</vt:lpstr>
      <vt:lpstr>Numerical Methods</vt:lpstr>
      <vt:lpstr>Outlines of the Course</vt:lpstr>
      <vt:lpstr>Solution of Nonlinear Equations</vt:lpstr>
      <vt:lpstr>Methods for Solving Nonlinear Equations</vt:lpstr>
      <vt:lpstr>Systems of Nonlinear Equations</vt:lpstr>
      <vt:lpstr>Solution of Systems of Linear Equations</vt:lpstr>
      <vt:lpstr>Cramer’s Rule is Not Practical</vt:lpstr>
      <vt:lpstr>Methods for Solving Systems of Linear Equations</vt:lpstr>
      <vt:lpstr>Curve Fitting:  1. Least Squares curve fitting</vt:lpstr>
      <vt:lpstr>2. Interpolation</vt:lpstr>
      <vt:lpstr>Methods for Curve Fitting and Interpolation  </vt:lpstr>
      <vt:lpstr>Integration</vt:lpstr>
      <vt:lpstr>Methods for Numerical Integration</vt:lpstr>
      <vt:lpstr>Numerical Differentiation</vt:lpstr>
      <vt:lpstr>Solution of Ordinary Differential Equations (EDO)</vt:lpstr>
      <vt:lpstr>Solution of Partial Differential Equation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ase 1</dc:title>
  <dc:creator>Luis Alberto Sanchez Rodas</dc:creator>
  <cp:lastModifiedBy>Luis Alberto Sanchez Rodas</cp:lastModifiedBy>
  <cp:revision>4</cp:revision>
  <cp:lastPrinted>2018-08-24T15:54:42Z</cp:lastPrinted>
  <dcterms:created xsi:type="dcterms:W3CDTF">2018-08-23T23:30:21Z</dcterms:created>
  <dcterms:modified xsi:type="dcterms:W3CDTF">2021-04-14T18:57:36Z</dcterms:modified>
</cp:coreProperties>
</file>